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7659" w:rsidRDefault="002E576C" w:rsidP="002E576C">
      <w:r>
        <w:rPr>
          <w:b/>
          <w:sz w:val="28"/>
          <w:szCs w:val="28"/>
        </w:rPr>
        <w:t xml:space="preserve">Lesson 17 </w:t>
      </w:r>
      <w:r w:rsidR="00391145" w:rsidRPr="003D37B1">
        <w:rPr>
          <w:b/>
          <w:sz w:val="28"/>
          <w:szCs w:val="28"/>
        </w:rPr>
        <w:t xml:space="preserve">  </w:t>
      </w:r>
      <w:r w:rsidR="00391145" w:rsidRPr="003D37B1">
        <w:rPr>
          <w:b/>
          <w:sz w:val="28"/>
          <w:szCs w:val="28"/>
        </w:rPr>
        <w:tab/>
      </w:r>
      <w:r w:rsidR="00D060FB">
        <w:rPr>
          <w:b/>
          <w:sz w:val="28"/>
          <w:szCs w:val="28"/>
        </w:rPr>
        <w:t xml:space="preserve">Solving Systems </w:t>
      </w:r>
      <w:r w:rsidR="00F611F1">
        <w:rPr>
          <w:b/>
          <w:sz w:val="28"/>
          <w:szCs w:val="28"/>
        </w:rPr>
        <w:t>Using Substitution</w:t>
      </w:r>
      <w:r w:rsidR="00AD603F">
        <w:rPr>
          <w:b/>
          <w:sz w:val="28"/>
          <w:szCs w:val="28"/>
        </w:rPr>
        <w:tab/>
      </w:r>
      <w:r w:rsidR="00FC5ECB">
        <w:rPr>
          <w:b/>
          <w:sz w:val="28"/>
          <w:szCs w:val="28"/>
        </w:rPr>
        <w:t xml:space="preserve"> </w:t>
      </w:r>
      <w:r w:rsidR="00391145">
        <w:tab/>
      </w:r>
    </w:p>
    <w:p w:rsidR="007025ED" w:rsidRPr="00FD1D6A" w:rsidRDefault="007025ED" w:rsidP="00FD1D6A">
      <w:pPr>
        <w:rPr>
          <w:sz w:val="18"/>
          <w:szCs w:val="18"/>
        </w:rPr>
      </w:pPr>
    </w:p>
    <w:p w:rsidR="00370BED" w:rsidRDefault="00F611F1" w:rsidP="00370BED">
      <w:r>
        <w:rPr>
          <w:b/>
          <w:sz w:val="24"/>
          <w:szCs w:val="24"/>
        </w:rPr>
        <w:t>Steps to Follow</w:t>
      </w:r>
      <w:r w:rsidR="00D67CDA" w:rsidRPr="00D67CDA">
        <w:rPr>
          <w:b/>
          <w:sz w:val="24"/>
          <w:szCs w:val="24"/>
        </w:rPr>
        <w:t>:</w:t>
      </w:r>
      <w:r w:rsidR="00D67CDA">
        <w:rPr>
          <w:b/>
          <w:sz w:val="24"/>
          <w:szCs w:val="24"/>
        </w:rPr>
        <w:tab/>
      </w:r>
      <w:r>
        <w:rPr>
          <w:b/>
          <w:sz w:val="24"/>
          <w:szCs w:val="24"/>
        </w:rPr>
        <w:t>Substitution Method</w:t>
      </w:r>
    </w:p>
    <w:p w:rsidR="00D67CDA" w:rsidRPr="00DF325A" w:rsidRDefault="00D67CDA" w:rsidP="00D40CF8">
      <w:pPr>
        <w:rPr>
          <w:sz w:val="18"/>
          <w:szCs w:val="18"/>
        </w:rPr>
      </w:pPr>
    </w:p>
    <w:p w:rsidR="00CB3299" w:rsidRDefault="00F611F1" w:rsidP="00F611F1">
      <w:pPr>
        <w:ind w:left="2880" w:hanging="2160"/>
      </w:pPr>
      <w:r w:rsidRPr="00812350">
        <w:t>1.</w:t>
      </w:r>
      <w:r w:rsidRPr="00F611F1">
        <w:t xml:space="preserve">  </w:t>
      </w:r>
      <w:r>
        <w:t>Solve one equation for a single variable.</w:t>
      </w:r>
    </w:p>
    <w:p w:rsidR="00F611F1" w:rsidRDefault="00F611F1" w:rsidP="00F611F1">
      <w:pPr>
        <w:ind w:left="2880" w:hanging="2160"/>
      </w:pPr>
      <w:r>
        <w:t>2.  Put this same variable for the other equation in a box.</w:t>
      </w:r>
    </w:p>
    <w:p w:rsidR="00F611F1" w:rsidRDefault="00F611F1" w:rsidP="00F611F1">
      <w:pPr>
        <w:ind w:left="2880" w:hanging="2160"/>
      </w:pPr>
      <w:r>
        <w:t xml:space="preserve">3.  Replace the variable in the box with an expression that is equal to the isolated variable. </w:t>
      </w:r>
    </w:p>
    <w:p w:rsidR="00F611F1" w:rsidRDefault="00F611F1" w:rsidP="00F611F1">
      <w:pPr>
        <w:ind w:left="2880" w:hanging="2160"/>
      </w:pPr>
      <w:r>
        <w:t>4.  You should now have one equation with one variable.</w:t>
      </w:r>
    </w:p>
    <w:p w:rsidR="00F611F1" w:rsidRDefault="00F611F1" w:rsidP="00F611F1">
      <w:pPr>
        <w:ind w:left="2880" w:hanging="2160"/>
      </w:pPr>
      <w:r>
        <w:t>5.  Solve this equation for the one variable.</w:t>
      </w:r>
    </w:p>
    <w:p w:rsidR="00F611F1" w:rsidRDefault="00F611F1" w:rsidP="00F611F1">
      <w:pPr>
        <w:ind w:left="2880" w:hanging="2160"/>
      </w:pPr>
      <w:r>
        <w:t xml:space="preserve">6.  Substitute the solved variable into the first equation.  </w:t>
      </w:r>
    </w:p>
    <w:p w:rsidR="00F611F1" w:rsidRDefault="00F611F1" w:rsidP="00F611F1">
      <w:pPr>
        <w:ind w:left="2880" w:hanging="2160"/>
      </w:pPr>
      <w:r>
        <w:t xml:space="preserve">7.  Solve for the second variable. </w:t>
      </w:r>
    </w:p>
    <w:p w:rsidR="00F611F1" w:rsidRPr="00F611F1" w:rsidRDefault="00F611F1" w:rsidP="00F611F1">
      <w:pPr>
        <w:ind w:left="2880" w:hanging="2160"/>
      </w:pPr>
      <w:r>
        <w:t xml:space="preserve">8.  Write your answer as an ordered pair. </w:t>
      </w:r>
    </w:p>
    <w:p w:rsidR="00F611F1" w:rsidRPr="00F611F1" w:rsidRDefault="00F611F1" w:rsidP="00F611F1">
      <w:pPr>
        <w:ind w:left="2880" w:hanging="2160"/>
      </w:pPr>
    </w:p>
    <w:p w:rsidR="00CB3299" w:rsidRDefault="008C3D25" w:rsidP="00CB3299">
      <w:r>
        <w:t xml:space="preserve">Examples:    Solve by </w:t>
      </w:r>
      <w:r w:rsidR="006753E7">
        <w:t>Substitution</w:t>
      </w:r>
    </w:p>
    <w:p w:rsidR="002E576C" w:rsidRDefault="002E576C" w:rsidP="00CB3299"/>
    <w:p w:rsidR="008C3D25" w:rsidRDefault="008C3D25" w:rsidP="00CB3299">
      <w:r>
        <w:t xml:space="preserve">1.   </w:t>
      </w:r>
      <w:r w:rsidR="002E576C" w:rsidRPr="008C3D25">
        <w:rPr>
          <w:position w:val="-30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6pt" o:ole="">
            <v:imagedata r:id="rId7" o:title=""/>
          </v:shape>
          <o:OLEObject Type="Embed" ProgID="Equation.DSMT4" ShapeID="_x0000_i1025" DrawAspect="Content" ObjectID="_1455887454" r:id="rId8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6753E7" w:rsidRPr="006753E7">
        <w:rPr>
          <w:position w:val="-30"/>
        </w:rPr>
        <w:object w:dxaOrig="1240" w:dyaOrig="720">
          <v:shape id="_x0000_i1026" type="#_x0000_t75" style="width:61.8pt;height:36pt" o:ole="">
            <v:imagedata r:id="rId9" o:title=""/>
          </v:shape>
          <o:OLEObject Type="Embed" ProgID="Equation.DSMT4" ShapeID="_x0000_i1026" DrawAspect="Content" ObjectID="_1455887455" r:id="rId10"/>
        </w:object>
      </w:r>
    </w:p>
    <w:p w:rsidR="00CB3299" w:rsidRDefault="00CB3299" w:rsidP="00570F6B">
      <w:pPr>
        <w:ind w:firstLine="720"/>
      </w:pPr>
    </w:p>
    <w:p w:rsidR="00CB3299" w:rsidRDefault="00CB3299" w:rsidP="00570F6B">
      <w:pPr>
        <w:ind w:firstLine="720"/>
      </w:pPr>
    </w:p>
    <w:p w:rsidR="00CB3299" w:rsidRDefault="00CB3299" w:rsidP="00570F6B">
      <w:pPr>
        <w:ind w:firstLine="720"/>
      </w:pPr>
      <w:bookmarkStart w:id="0" w:name="_GoBack"/>
      <w:bookmarkEnd w:id="0"/>
    </w:p>
    <w:p w:rsidR="008C3D25" w:rsidRDefault="008C3D25" w:rsidP="00570F6B">
      <w:pPr>
        <w:ind w:firstLine="720"/>
      </w:pPr>
    </w:p>
    <w:p w:rsidR="008C3D25" w:rsidRDefault="008C3D25" w:rsidP="00570F6B">
      <w:pPr>
        <w:ind w:firstLine="720"/>
      </w:pPr>
    </w:p>
    <w:p w:rsidR="008C3D25" w:rsidRDefault="008C3D25" w:rsidP="00570F6B">
      <w:pPr>
        <w:ind w:firstLine="720"/>
      </w:pPr>
    </w:p>
    <w:p w:rsidR="008C3D25" w:rsidRDefault="008C3D25" w:rsidP="00570F6B">
      <w:pPr>
        <w:ind w:firstLine="720"/>
      </w:pPr>
    </w:p>
    <w:p w:rsidR="008C3D25" w:rsidRDefault="008C3D25" w:rsidP="00570F6B">
      <w:pPr>
        <w:ind w:firstLine="720"/>
      </w:pPr>
    </w:p>
    <w:p w:rsidR="008C3D25" w:rsidRDefault="008C3D25" w:rsidP="00570F6B">
      <w:pPr>
        <w:ind w:firstLine="720"/>
      </w:pPr>
    </w:p>
    <w:p w:rsidR="00D50A64" w:rsidRDefault="00D50A64" w:rsidP="00D50A64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D50A64" w:rsidRDefault="00D50A64" w:rsidP="00D50A64">
      <w:pPr>
        <w:ind w:firstLine="720"/>
      </w:pPr>
    </w:p>
    <w:p w:rsidR="001D53C9" w:rsidRDefault="001D53C9" w:rsidP="001D53C9"/>
    <w:p w:rsidR="001D53C9" w:rsidRDefault="001D53C9" w:rsidP="001D53C9"/>
    <w:sectPr w:rsidR="001D53C9" w:rsidSect="00391145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14B75"/>
    <w:multiLevelType w:val="hybridMultilevel"/>
    <w:tmpl w:val="0EB697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AA6B6B"/>
    <w:multiLevelType w:val="hybridMultilevel"/>
    <w:tmpl w:val="0946066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F6C2360"/>
    <w:multiLevelType w:val="hybridMultilevel"/>
    <w:tmpl w:val="B9F0D032"/>
    <w:lvl w:ilvl="0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719D74BC"/>
    <w:multiLevelType w:val="hybridMultilevel"/>
    <w:tmpl w:val="620011E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145"/>
    <w:rsid w:val="000006FE"/>
    <w:rsid w:val="00012A74"/>
    <w:rsid w:val="0002456F"/>
    <w:rsid w:val="0004205E"/>
    <w:rsid w:val="00061CF8"/>
    <w:rsid w:val="000766ED"/>
    <w:rsid w:val="000D24FC"/>
    <w:rsid w:val="001029DE"/>
    <w:rsid w:val="001223C0"/>
    <w:rsid w:val="00143F2B"/>
    <w:rsid w:val="00153205"/>
    <w:rsid w:val="001C5B81"/>
    <w:rsid w:val="001D53C9"/>
    <w:rsid w:val="001F3431"/>
    <w:rsid w:val="001F3F17"/>
    <w:rsid w:val="00215157"/>
    <w:rsid w:val="00235154"/>
    <w:rsid w:val="002B53A6"/>
    <w:rsid w:val="002D653A"/>
    <w:rsid w:val="002E29D9"/>
    <w:rsid w:val="002E576C"/>
    <w:rsid w:val="002F693B"/>
    <w:rsid w:val="003142A9"/>
    <w:rsid w:val="00314BF0"/>
    <w:rsid w:val="0032373C"/>
    <w:rsid w:val="003352A8"/>
    <w:rsid w:val="00344BFF"/>
    <w:rsid w:val="00370BED"/>
    <w:rsid w:val="00373244"/>
    <w:rsid w:val="003757EE"/>
    <w:rsid w:val="00391145"/>
    <w:rsid w:val="003A0793"/>
    <w:rsid w:val="003D37B1"/>
    <w:rsid w:val="004049B5"/>
    <w:rsid w:val="00410382"/>
    <w:rsid w:val="00414904"/>
    <w:rsid w:val="00424256"/>
    <w:rsid w:val="00431251"/>
    <w:rsid w:val="00466508"/>
    <w:rsid w:val="00477301"/>
    <w:rsid w:val="00481839"/>
    <w:rsid w:val="004A61C6"/>
    <w:rsid w:val="004B2157"/>
    <w:rsid w:val="004B2E35"/>
    <w:rsid w:val="005164C9"/>
    <w:rsid w:val="00531738"/>
    <w:rsid w:val="005508FD"/>
    <w:rsid w:val="00553F31"/>
    <w:rsid w:val="00570F6B"/>
    <w:rsid w:val="005753FD"/>
    <w:rsid w:val="0058712B"/>
    <w:rsid w:val="005908EA"/>
    <w:rsid w:val="005952C2"/>
    <w:rsid w:val="005B14CE"/>
    <w:rsid w:val="005C223F"/>
    <w:rsid w:val="005D03A8"/>
    <w:rsid w:val="005D7998"/>
    <w:rsid w:val="005E203B"/>
    <w:rsid w:val="005E46DD"/>
    <w:rsid w:val="00615CA9"/>
    <w:rsid w:val="00630773"/>
    <w:rsid w:val="006753E7"/>
    <w:rsid w:val="00676AEF"/>
    <w:rsid w:val="00694BCE"/>
    <w:rsid w:val="006A7F96"/>
    <w:rsid w:val="006E7DE7"/>
    <w:rsid w:val="006F4E92"/>
    <w:rsid w:val="007025ED"/>
    <w:rsid w:val="0070412A"/>
    <w:rsid w:val="00707B0E"/>
    <w:rsid w:val="007223E7"/>
    <w:rsid w:val="007556EA"/>
    <w:rsid w:val="007D1F10"/>
    <w:rsid w:val="007D5312"/>
    <w:rsid w:val="007D5B24"/>
    <w:rsid w:val="00802F50"/>
    <w:rsid w:val="00812350"/>
    <w:rsid w:val="00847C6F"/>
    <w:rsid w:val="00861A65"/>
    <w:rsid w:val="008671D4"/>
    <w:rsid w:val="008720FF"/>
    <w:rsid w:val="00877F32"/>
    <w:rsid w:val="008A0369"/>
    <w:rsid w:val="008C3D25"/>
    <w:rsid w:val="008D3B2C"/>
    <w:rsid w:val="008D60C9"/>
    <w:rsid w:val="008E54C2"/>
    <w:rsid w:val="008F4F7E"/>
    <w:rsid w:val="00912563"/>
    <w:rsid w:val="0092077F"/>
    <w:rsid w:val="00924018"/>
    <w:rsid w:val="009261DF"/>
    <w:rsid w:val="009345F4"/>
    <w:rsid w:val="00971014"/>
    <w:rsid w:val="00973D09"/>
    <w:rsid w:val="009A15FE"/>
    <w:rsid w:val="009D2BFA"/>
    <w:rsid w:val="009F2221"/>
    <w:rsid w:val="00A017C0"/>
    <w:rsid w:val="00A55359"/>
    <w:rsid w:val="00A56FD1"/>
    <w:rsid w:val="00A6500A"/>
    <w:rsid w:val="00A67BFF"/>
    <w:rsid w:val="00A8004F"/>
    <w:rsid w:val="00AD603F"/>
    <w:rsid w:val="00B309EE"/>
    <w:rsid w:val="00B75B12"/>
    <w:rsid w:val="00B839FC"/>
    <w:rsid w:val="00BB40CC"/>
    <w:rsid w:val="00C25881"/>
    <w:rsid w:val="00C3109E"/>
    <w:rsid w:val="00C6116A"/>
    <w:rsid w:val="00C71B52"/>
    <w:rsid w:val="00C766D2"/>
    <w:rsid w:val="00C766F5"/>
    <w:rsid w:val="00CB3299"/>
    <w:rsid w:val="00CB72C5"/>
    <w:rsid w:val="00CC7691"/>
    <w:rsid w:val="00CF0F4E"/>
    <w:rsid w:val="00D00F66"/>
    <w:rsid w:val="00D060FB"/>
    <w:rsid w:val="00D13775"/>
    <w:rsid w:val="00D306B3"/>
    <w:rsid w:val="00D40CF8"/>
    <w:rsid w:val="00D434BD"/>
    <w:rsid w:val="00D50A64"/>
    <w:rsid w:val="00D50EFB"/>
    <w:rsid w:val="00D67CDA"/>
    <w:rsid w:val="00DD6DF0"/>
    <w:rsid w:val="00DE2EFE"/>
    <w:rsid w:val="00DF325A"/>
    <w:rsid w:val="00DF3EB3"/>
    <w:rsid w:val="00E07FDB"/>
    <w:rsid w:val="00E17D14"/>
    <w:rsid w:val="00E33BEB"/>
    <w:rsid w:val="00E3532A"/>
    <w:rsid w:val="00E37432"/>
    <w:rsid w:val="00E5607D"/>
    <w:rsid w:val="00E67D95"/>
    <w:rsid w:val="00E85A1F"/>
    <w:rsid w:val="00E956E5"/>
    <w:rsid w:val="00EC0D7A"/>
    <w:rsid w:val="00ED62A6"/>
    <w:rsid w:val="00EE54A7"/>
    <w:rsid w:val="00EF69F1"/>
    <w:rsid w:val="00F01A22"/>
    <w:rsid w:val="00F07FB6"/>
    <w:rsid w:val="00F611F1"/>
    <w:rsid w:val="00F77B17"/>
    <w:rsid w:val="00F8151F"/>
    <w:rsid w:val="00FC5ECB"/>
    <w:rsid w:val="00FD1D6A"/>
    <w:rsid w:val="00FF7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7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215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15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70F6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7B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215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15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70F6B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9A367-BF38-406B-B674-25CD9B89A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99</Words>
  <Characters>56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en Koelm</dc:creator>
  <cp:lastModifiedBy>Lorraine</cp:lastModifiedBy>
  <cp:revision>4</cp:revision>
  <cp:lastPrinted>2013-01-14T23:29:00Z</cp:lastPrinted>
  <dcterms:created xsi:type="dcterms:W3CDTF">2014-03-09T20:57:00Z</dcterms:created>
  <dcterms:modified xsi:type="dcterms:W3CDTF">2014-03-09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